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78DA45" w14:textId="77777777" w:rsidR="00120086" w:rsidRPr="00744D10" w:rsidRDefault="00120086" w:rsidP="00120086">
      <w:pPr>
        <w:jc w:val="center"/>
        <w:rPr>
          <w:rFonts w:ascii="Arial" w:hAnsi="Arial" w:cs="Arial"/>
          <w:b/>
          <w:bCs/>
        </w:rPr>
      </w:pPr>
      <w:r w:rsidRPr="00744D10">
        <w:rPr>
          <w:rFonts w:ascii="Arial" w:hAnsi="Arial" w:cs="Arial"/>
          <w:b/>
          <w:bCs/>
        </w:rPr>
        <w:t>Assignment #3 (Due Feb 13</w:t>
      </w:r>
      <w:r w:rsidRPr="00744D10">
        <w:rPr>
          <w:rFonts w:ascii="Arial" w:hAnsi="Arial" w:cs="Arial"/>
          <w:b/>
          <w:bCs/>
          <w:vertAlign w:val="superscript"/>
        </w:rPr>
        <w:t xml:space="preserve">, </w:t>
      </w:r>
      <w:r w:rsidRPr="00744D10">
        <w:rPr>
          <w:rFonts w:ascii="Arial" w:hAnsi="Arial" w:cs="Arial"/>
          <w:b/>
          <w:bCs/>
        </w:rPr>
        <w:t>2023)</w:t>
      </w:r>
    </w:p>
    <w:p w14:paraId="785A6932" w14:textId="77777777" w:rsidR="00120086" w:rsidRPr="00744D10" w:rsidRDefault="00120086" w:rsidP="00120086">
      <w:pPr>
        <w:jc w:val="center"/>
        <w:rPr>
          <w:rFonts w:ascii="Arial" w:hAnsi="Arial" w:cs="Arial"/>
          <w:b/>
          <w:bCs/>
        </w:rPr>
      </w:pPr>
      <w:r w:rsidRPr="00744D10">
        <w:rPr>
          <w:rFonts w:ascii="Arial" w:hAnsi="Arial" w:cs="Arial"/>
          <w:b/>
          <w:bCs/>
        </w:rPr>
        <w:t>Chem 436 – Spring 2023</w:t>
      </w:r>
    </w:p>
    <w:p w14:paraId="6FDE1281" w14:textId="77777777" w:rsidR="00120086" w:rsidRPr="00744D10" w:rsidRDefault="00120086" w:rsidP="00120086">
      <w:pPr>
        <w:jc w:val="both"/>
        <w:rPr>
          <w:rFonts w:ascii="Arial" w:hAnsi="Arial" w:cs="Arial"/>
        </w:rPr>
      </w:pPr>
    </w:p>
    <w:p w14:paraId="7A63DC68" w14:textId="717D52CA" w:rsidR="00F96E56" w:rsidRPr="00744D10" w:rsidRDefault="00120086" w:rsidP="00120086">
      <w:pPr>
        <w:jc w:val="both"/>
        <w:rPr>
          <w:rFonts w:ascii="Arial" w:hAnsi="Arial" w:cs="Arial"/>
        </w:rPr>
      </w:pPr>
      <w:r w:rsidRPr="00744D10">
        <w:rPr>
          <w:rFonts w:ascii="Arial" w:hAnsi="Arial" w:cs="Arial"/>
        </w:rPr>
        <w:t xml:space="preserve">1) </w:t>
      </w:r>
      <w:r w:rsidR="00863A4B" w:rsidRPr="00744D10">
        <w:rPr>
          <w:rFonts w:ascii="Arial" w:hAnsi="Arial" w:cs="Arial"/>
        </w:rPr>
        <w:t xml:space="preserve">Propose a multistep synthesis for </w:t>
      </w:r>
      <w:r w:rsidRPr="00744D10">
        <w:rPr>
          <w:rFonts w:ascii="Arial" w:hAnsi="Arial" w:cs="Arial"/>
        </w:rPr>
        <w:t xml:space="preserve">each of the intermediates / products in </w:t>
      </w:r>
      <w:r w:rsidR="00863A4B" w:rsidRPr="00744D10">
        <w:rPr>
          <w:rFonts w:ascii="Arial" w:hAnsi="Arial" w:cs="Arial"/>
        </w:rPr>
        <w:t>the following questions. Show all relevant reagents, solvents, and reaction conditions.</w:t>
      </w:r>
    </w:p>
    <w:p w14:paraId="2760F594" w14:textId="4DB9F2CD" w:rsidR="00863A4B" w:rsidRPr="00744D10" w:rsidRDefault="00863A4B" w:rsidP="00120086">
      <w:pPr>
        <w:jc w:val="both"/>
        <w:rPr>
          <w:rFonts w:ascii="Arial" w:hAnsi="Arial" w:cs="Arial"/>
        </w:rPr>
      </w:pPr>
    </w:p>
    <w:p w14:paraId="71A4799D" w14:textId="47C01A18" w:rsidR="00863A4B" w:rsidRPr="00744D10" w:rsidRDefault="00863A4B" w:rsidP="00120086">
      <w:pPr>
        <w:jc w:val="both"/>
        <w:rPr>
          <w:rFonts w:ascii="Arial" w:hAnsi="Arial" w:cs="Arial"/>
        </w:rPr>
      </w:pPr>
      <w:r w:rsidRPr="00744D10">
        <w:rPr>
          <w:rFonts w:ascii="Arial" w:hAnsi="Arial" w:cs="Arial"/>
        </w:rPr>
        <w:t xml:space="preserve">a) </w:t>
      </w:r>
    </w:p>
    <w:p w14:paraId="2FB5E289" w14:textId="06010EE4" w:rsidR="00863A4B" w:rsidRPr="00744D10" w:rsidRDefault="00863A4B" w:rsidP="00120086">
      <w:pPr>
        <w:jc w:val="both"/>
        <w:rPr>
          <w:rFonts w:ascii="Arial" w:hAnsi="Arial" w:cs="Arial"/>
        </w:rPr>
      </w:pPr>
      <w:r w:rsidRPr="00744D10">
        <w:rPr>
          <w:rFonts w:ascii="Arial" w:hAnsi="Arial" w:cs="Arial"/>
        </w:rPr>
        <w:object w:dxaOrig="3319" w:dyaOrig="1092" w14:anchorId="77CEBD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95pt;height:54.6pt" o:ole="">
            <v:imagedata r:id="rId4" o:title=""/>
          </v:shape>
          <o:OLEObject Type="Embed" ProgID="ChemDraw.Document.6.0" ShapeID="_x0000_i1025" DrawAspect="Content" ObjectID="_1737100882" r:id="rId5"/>
        </w:object>
      </w:r>
    </w:p>
    <w:p w14:paraId="71A4F906" w14:textId="60F23DDC" w:rsidR="00863A4B" w:rsidRPr="00744D10" w:rsidRDefault="00863A4B" w:rsidP="00120086">
      <w:pPr>
        <w:jc w:val="both"/>
        <w:rPr>
          <w:rFonts w:ascii="Arial" w:hAnsi="Arial" w:cs="Arial"/>
        </w:rPr>
      </w:pPr>
    </w:p>
    <w:p w14:paraId="483C034D" w14:textId="41578DC5" w:rsidR="00863A4B" w:rsidRPr="00744D10" w:rsidRDefault="00863A4B" w:rsidP="00120086">
      <w:pPr>
        <w:jc w:val="both"/>
        <w:rPr>
          <w:rFonts w:ascii="Arial" w:hAnsi="Arial" w:cs="Arial"/>
        </w:rPr>
      </w:pPr>
    </w:p>
    <w:p w14:paraId="56E68E84" w14:textId="52B8EDB6" w:rsidR="00863A4B" w:rsidRPr="00120086" w:rsidRDefault="00863A4B" w:rsidP="00120086">
      <w:pPr>
        <w:jc w:val="both"/>
        <w:rPr>
          <w:rFonts w:ascii="Arial" w:hAnsi="Arial" w:cs="Arial"/>
        </w:rPr>
      </w:pPr>
    </w:p>
    <w:p w14:paraId="1B8435F6" w14:textId="3A16E5D9" w:rsidR="00863A4B" w:rsidRPr="00120086" w:rsidRDefault="00863A4B" w:rsidP="00120086">
      <w:pPr>
        <w:jc w:val="both"/>
        <w:rPr>
          <w:rFonts w:ascii="Arial" w:hAnsi="Arial" w:cs="Arial"/>
        </w:rPr>
      </w:pPr>
    </w:p>
    <w:p w14:paraId="1B7C9A9D" w14:textId="6C161B01" w:rsidR="00863A4B" w:rsidRPr="00120086" w:rsidRDefault="00863A4B" w:rsidP="00120086">
      <w:pPr>
        <w:jc w:val="both"/>
        <w:rPr>
          <w:rFonts w:ascii="Arial" w:hAnsi="Arial" w:cs="Arial"/>
        </w:rPr>
      </w:pPr>
      <w:r w:rsidRPr="00120086">
        <w:rPr>
          <w:rFonts w:ascii="Arial" w:hAnsi="Arial" w:cs="Arial"/>
        </w:rPr>
        <w:t>b)</w:t>
      </w:r>
    </w:p>
    <w:bookmarkStart w:id="0" w:name="_Hlk126487100"/>
    <w:p w14:paraId="2716EA8E" w14:textId="6FA8102E" w:rsidR="00120086" w:rsidRPr="00120086" w:rsidRDefault="00120086" w:rsidP="00120086">
      <w:pPr>
        <w:jc w:val="both"/>
        <w:rPr>
          <w:rFonts w:ascii="Arial" w:hAnsi="Arial" w:cs="Arial"/>
        </w:rPr>
      </w:pPr>
      <w:r w:rsidRPr="00120086">
        <w:rPr>
          <w:rFonts w:ascii="Arial" w:hAnsi="Arial" w:cs="Arial"/>
        </w:rPr>
        <w:object w:dxaOrig="9154" w:dyaOrig="1136" w14:anchorId="1C4492AC">
          <v:shape id="_x0000_i1026" type="#_x0000_t75" style="width:457.7pt;height:56.8pt" o:ole="">
            <v:imagedata r:id="rId6" o:title=""/>
          </v:shape>
          <o:OLEObject Type="Embed" ProgID="ChemDraw.Document.6.0" ShapeID="_x0000_i1026" DrawAspect="Content" ObjectID="_1737100883" r:id="rId7"/>
        </w:object>
      </w:r>
      <w:bookmarkEnd w:id="0"/>
    </w:p>
    <w:p w14:paraId="1D81AE8C" w14:textId="1311F1D3" w:rsidR="00120086" w:rsidRPr="00120086" w:rsidRDefault="00120086" w:rsidP="00120086">
      <w:pPr>
        <w:jc w:val="both"/>
        <w:rPr>
          <w:rFonts w:ascii="Arial" w:hAnsi="Arial" w:cs="Arial"/>
        </w:rPr>
      </w:pPr>
    </w:p>
    <w:p w14:paraId="3276F1A3" w14:textId="0D30D1D1" w:rsidR="00120086" w:rsidRDefault="00120086"/>
    <w:p w14:paraId="24EDF3FA" w14:textId="57B5885F" w:rsidR="00D051A2" w:rsidRDefault="00D051A2"/>
    <w:p w14:paraId="6A3D9A72" w14:textId="585B03DE" w:rsidR="00D051A2" w:rsidRDefault="00D051A2"/>
    <w:p w14:paraId="36B0508A" w14:textId="250E7F66" w:rsidR="00D051A2" w:rsidRPr="00744D10" w:rsidRDefault="00D051A2">
      <w:pPr>
        <w:rPr>
          <w:rFonts w:ascii="Arial" w:hAnsi="Arial" w:cs="Arial"/>
        </w:rPr>
      </w:pPr>
    </w:p>
    <w:p w14:paraId="383A278C" w14:textId="15EF9EF5" w:rsidR="00D051A2" w:rsidRPr="00744D10" w:rsidRDefault="00D051A2">
      <w:pPr>
        <w:rPr>
          <w:rFonts w:ascii="Arial" w:hAnsi="Arial" w:cs="Arial"/>
        </w:rPr>
      </w:pPr>
      <w:r w:rsidRPr="00744D10">
        <w:rPr>
          <w:rFonts w:ascii="Arial" w:hAnsi="Arial" w:cs="Arial"/>
        </w:rPr>
        <w:t>c)</w:t>
      </w:r>
    </w:p>
    <w:p w14:paraId="24B1C937" w14:textId="7664FCA0" w:rsidR="00D051A2" w:rsidRDefault="00D051A2">
      <w:r>
        <w:object w:dxaOrig="5065" w:dyaOrig="1519" w14:anchorId="063D6628">
          <v:shape id="_x0000_i1039" type="#_x0000_t75" style="width:253.25pt;height:75.95pt" o:ole="">
            <v:imagedata r:id="rId8" o:title=""/>
          </v:shape>
          <o:OLEObject Type="Embed" ProgID="ChemDraw.Document.6.0" ShapeID="_x0000_i1039" DrawAspect="Content" ObjectID="_1737100884" r:id="rId9"/>
        </w:object>
      </w:r>
    </w:p>
    <w:p w14:paraId="1B3C8129" w14:textId="7B33BF42" w:rsidR="00744D10" w:rsidRDefault="00744D10"/>
    <w:p w14:paraId="0B3D3E1E" w14:textId="4784B12E" w:rsidR="00744D10" w:rsidRDefault="00744D10"/>
    <w:p w14:paraId="2651C203" w14:textId="772D181E" w:rsidR="00744D10" w:rsidRPr="00744D10" w:rsidRDefault="00744D10">
      <w:pPr>
        <w:rPr>
          <w:rFonts w:ascii="Arial" w:hAnsi="Arial" w:cs="Arial"/>
        </w:rPr>
      </w:pPr>
      <w:bookmarkStart w:id="1" w:name="_Hlk126487987"/>
      <w:r w:rsidRPr="00744D10">
        <w:rPr>
          <w:rFonts w:ascii="Arial" w:hAnsi="Arial" w:cs="Arial"/>
        </w:rPr>
        <w:lastRenderedPageBreak/>
        <w:t xml:space="preserve">2) Starting from </w:t>
      </w:r>
      <w:r w:rsidRPr="00744D10">
        <w:rPr>
          <w:rFonts w:ascii="Arial" w:hAnsi="Arial" w:cs="Arial"/>
          <w:u w:val="single"/>
        </w:rPr>
        <w:t>ANY</w:t>
      </w:r>
      <w:r w:rsidRPr="00744D10">
        <w:rPr>
          <w:rFonts w:ascii="Arial" w:hAnsi="Arial" w:cs="Arial"/>
        </w:rPr>
        <w:t xml:space="preserve"> reagent, come up with two multistep reaction sequences that must be at least five steps long. At least two reactions covered in Chem 436 must be used in the sequence.</w:t>
      </w:r>
    </w:p>
    <w:p w14:paraId="1746320D" w14:textId="7AFAD630" w:rsidR="00744D10" w:rsidRPr="00744D10" w:rsidRDefault="00744D10">
      <w:pPr>
        <w:rPr>
          <w:rFonts w:ascii="Arial" w:hAnsi="Arial" w:cs="Arial"/>
        </w:rPr>
      </w:pPr>
    </w:p>
    <w:p w14:paraId="35A2F48F" w14:textId="075F0CA3" w:rsidR="00744D10" w:rsidRPr="00744D10" w:rsidRDefault="00744D10">
      <w:pPr>
        <w:rPr>
          <w:rFonts w:ascii="Arial" w:hAnsi="Arial" w:cs="Arial"/>
        </w:rPr>
      </w:pPr>
      <w:r w:rsidRPr="00744D10">
        <w:rPr>
          <w:rFonts w:ascii="Arial" w:hAnsi="Arial" w:cs="Arial"/>
        </w:rPr>
        <w:t>a)</w:t>
      </w:r>
    </w:p>
    <w:p w14:paraId="64748575" w14:textId="6530B4D7" w:rsidR="00744D10" w:rsidRPr="00744D10" w:rsidRDefault="00744D10">
      <w:pPr>
        <w:rPr>
          <w:rFonts w:ascii="Arial" w:hAnsi="Arial" w:cs="Arial"/>
        </w:rPr>
      </w:pPr>
    </w:p>
    <w:p w14:paraId="1896860F" w14:textId="61A19AC7" w:rsidR="00744D10" w:rsidRPr="00744D10" w:rsidRDefault="00744D10">
      <w:pPr>
        <w:rPr>
          <w:rFonts w:ascii="Arial" w:hAnsi="Arial" w:cs="Arial"/>
        </w:rPr>
      </w:pPr>
    </w:p>
    <w:p w14:paraId="0FBBC061" w14:textId="3F9F7E42" w:rsidR="00744D10" w:rsidRPr="00744D10" w:rsidRDefault="00744D10">
      <w:pPr>
        <w:rPr>
          <w:rFonts w:ascii="Arial" w:hAnsi="Arial" w:cs="Arial"/>
        </w:rPr>
      </w:pPr>
    </w:p>
    <w:p w14:paraId="64BB75CD" w14:textId="77777777" w:rsidR="00744D10" w:rsidRPr="00744D10" w:rsidRDefault="00744D10">
      <w:pPr>
        <w:rPr>
          <w:rFonts w:ascii="Arial" w:hAnsi="Arial" w:cs="Arial"/>
        </w:rPr>
      </w:pPr>
    </w:p>
    <w:p w14:paraId="34F3D79A" w14:textId="09A30EEF" w:rsidR="00744D10" w:rsidRPr="00744D10" w:rsidRDefault="00744D10">
      <w:pPr>
        <w:rPr>
          <w:rFonts w:ascii="Arial" w:hAnsi="Arial" w:cs="Arial"/>
        </w:rPr>
      </w:pPr>
    </w:p>
    <w:p w14:paraId="4F808E16" w14:textId="18032CFD" w:rsidR="00744D10" w:rsidRDefault="00744D10">
      <w:pPr>
        <w:rPr>
          <w:rFonts w:ascii="Arial" w:hAnsi="Arial" w:cs="Arial"/>
        </w:rPr>
      </w:pPr>
    </w:p>
    <w:p w14:paraId="4CE1A393" w14:textId="074D2B0D" w:rsidR="00744D10" w:rsidRDefault="00744D10">
      <w:pPr>
        <w:rPr>
          <w:rFonts w:ascii="Arial" w:hAnsi="Arial" w:cs="Arial"/>
        </w:rPr>
      </w:pPr>
    </w:p>
    <w:p w14:paraId="367953BC" w14:textId="77777777" w:rsidR="00744D10" w:rsidRPr="00744D10" w:rsidRDefault="00744D10">
      <w:pPr>
        <w:rPr>
          <w:rFonts w:ascii="Arial" w:hAnsi="Arial" w:cs="Arial"/>
        </w:rPr>
      </w:pPr>
    </w:p>
    <w:p w14:paraId="1D562028" w14:textId="0C1C560E" w:rsidR="00744D10" w:rsidRPr="00744D10" w:rsidRDefault="00744D10">
      <w:pPr>
        <w:rPr>
          <w:rFonts w:ascii="Arial" w:hAnsi="Arial" w:cs="Arial"/>
        </w:rPr>
      </w:pPr>
    </w:p>
    <w:p w14:paraId="361E216A" w14:textId="148B5097" w:rsidR="00744D10" w:rsidRPr="00744D10" w:rsidRDefault="00744D10">
      <w:pPr>
        <w:rPr>
          <w:rFonts w:ascii="Arial" w:hAnsi="Arial" w:cs="Arial"/>
        </w:rPr>
      </w:pPr>
      <w:r w:rsidRPr="00744D10">
        <w:rPr>
          <w:rFonts w:ascii="Arial" w:hAnsi="Arial" w:cs="Arial"/>
        </w:rPr>
        <w:t>b)</w:t>
      </w:r>
      <w:bookmarkEnd w:id="1"/>
    </w:p>
    <w:sectPr w:rsidR="00744D10" w:rsidRPr="00744D1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1377"/>
    <w:rsid w:val="00120086"/>
    <w:rsid w:val="00744D10"/>
    <w:rsid w:val="00863A4B"/>
    <w:rsid w:val="00D051A2"/>
    <w:rsid w:val="00ED1377"/>
    <w:rsid w:val="00F96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A947C3"/>
  <w15:chartTrackingRefBased/>
  <w15:docId w15:val="{B82A6668-C812-4F33-A112-6BE62A9442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3A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82</Words>
  <Characters>47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Chan</dc:creator>
  <cp:keywords/>
  <dc:description/>
  <cp:lastModifiedBy>Jeff Chan</cp:lastModifiedBy>
  <cp:revision>2</cp:revision>
  <dcterms:created xsi:type="dcterms:W3CDTF">2023-02-02T21:28:00Z</dcterms:created>
  <dcterms:modified xsi:type="dcterms:W3CDTF">2023-02-05T17:13:00Z</dcterms:modified>
</cp:coreProperties>
</file>